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6102" w:rsidRDefault="00FB6102" w:rsidP="00FB610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хнологическая карта модуля </w:t>
      </w:r>
      <w:r>
        <w:rPr>
          <w:b/>
        </w:rPr>
        <w:t>№7</w:t>
      </w:r>
      <w:r>
        <w:rPr>
          <w:b/>
          <w:bCs/>
        </w:rPr>
        <w:t>. Формулы</w:t>
      </w:r>
      <w:r w:rsidR="00EA73B8">
        <w:rPr>
          <w:b/>
          <w:bCs/>
        </w:rPr>
        <w:t xml:space="preserve"> корней квадратного уравнения(12</w:t>
      </w:r>
      <w:r>
        <w:rPr>
          <w:b/>
          <w:bCs/>
        </w:rPr>
        <w:t xml:space="preserve"> ч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8"/>
        <w:gridCol w:w="2833"/>
        <w:gridCol w:w="2551"/>
        <w:gridCol w:w="2977"/>
        <w:gridCol w:w="2410"/>
        <w:gridCol w:w="850"/>
        <w:gridCol w:w="1985"/>
      </w:tblGrid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№ урока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Тема урок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087D33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Дата проведения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Классная работ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Домашняя работ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Контроль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Знания и ум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 w:rsidRPr="002153C5">
              <w:t>Рациональные уравнения. Решение текстовых задач алгебраическим способом.</w:t>
            </w:r>
            <w:r w:rsidR="0041612A">
              <w:t xml:space="preserve"> </w:t>
            </w:r>
            <w:r w:rsidRPr="002153C5">
              <w:t>Задачи</w:t>
            </w:r>
            <w:r w:rsidR="0041612A">
              <w:t xml:space="preserve"> </w:t>
            </w:r>
            <w:r w:rsidRPr="002153C5">
              <w:t>на покуп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EF7CEF" w:rsidP="00EF7CEF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Работа с учебником §30</w:t>
            </w:r>
            <w:r w:rsidR="00FB6102">
              <w:rPr>
                <w:lang w:eastAsia="en-US"/>
              </w:rPr>
              <w:t xml:space="preserve">, </w:t>
            </w:r>
            <w:r>
              <w:rPr>
                <w:lang w:eastAsia="en-US"/>
              </w:rPr>
              <w:t>№30.14, 30.26, 30</w:t>
            </w:r>
            <w:r w:rsidR="00CC3BD3">
              <w:rPr>
                <w:lang w:eastAsia="en-US"/>
              </w:rPr>
              <w:t>.40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</w:t>
            </w:r>
            <w:r w:rsidR="00EF7CEF">
              <w:rPr>
                <w:lang w:eastAsia="en-US"/>
              </w:rPr>
              <w:t>30</w:t>
            </w:r>
            <w:r>
              <w:rPr>
                <w:lang w:eastAsia="en-US"/>
              </w:rPr>
              <w:t xml:space="preserve">, </w:t>
            </w:r>
            <w:r w:rsidR="00EF7CEF">
              <w:rPr>
                <w:lang w:eastAsia="en-US"/>
              </w:rPr>
              <w:t>№ 30.15, 30</w:t>
            </w:r>
            <w:r w:rsidR="00CC3BD3">
              <w:rPr>
                <w:lang w:eastAsia="en-US"/>
              </w:rPr>
              <w:t>.4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CC3BD3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Умение составлять математическую модель по условию задачи.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2153C5" w:rsidRDefault="00FB6102">
            <w:pPr>
              <w:spacing w:line="252" w:lineRule="auto"/>
            </w:pPr>
            <w:r w:rsidRPr="002153C5">
              <w:t>Рациональные уравнения. Задачи на движение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0, №30</w:t>
            </w:r>
            <w:r w:rsidR="00CC3BD3">
              <w:rPr>
                <w:lang w:eastAsia="en-US"/>
              </w:rPr>
              <w:t xml:space="preserve">.1, </w:t>
            </w:r>
            <w:r>
              <w:rPr>
                <w:lang w:eastAsia="en-US"/>
              </w:rPr>
              <w:t>30.8, 30.16, 30</w:t>
            </w:r>
            <w:r w:rsidR="008D26F1">
              <w:rPr>
                <w:lang w:eastAsia="en-US"/>
              </w:rPr>
              <w:t>.25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0, №30.6, 30</w:t>
            </w:r>
            <w:r w:rsidR="008D26F1">
              <w:rPr>
                <w:lang w:eastAsia="en-US"/>
              </w:rPr>
              <w:t>.19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8D26F1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оставлять модель и решать рац уравн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2153C5" w:rsidRDefault="00FB6102">
            <w:pPr>
              <w:spacing w:line="252" w:lineRule="auto"/>
            </w:pPr>
            <w:r w:rsidRPr="002153C5">
              <w:t>Рациональные уравнения. Задачи на работу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0, №30.26, 30.28, 30</w:t>
            </w:r>
            <w:r w:rsidR="008D26F1">
              <w:rPr>
                <w:lang w:eastAsia="en-US"/>
              </w:rPr>
              <w:t>.34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0, №30.27, 30</w:t>
            </w:r>
            <w:r w:rsidR="008D26F1">
              <w:rPr>
                <w:lang w:eastAsia="en-US"/>
              </w:rPr>
              <w:t>.22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 - 3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8D26F1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оставлять модель и решать рац уравн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2153C5" w:rsidRDefault="00FB6102">
            <w:pPr>
              <w:spacing w:line="252" w:lineRule="auto"/>
            </w:pPr>
            <w:r w:rsidRPr="00FF6572">
              <w:t>Рациональные уравнения при решении геометрических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0, №30.10, 30.8, 27</w:t>
            </w:r>
            <w:r w:rsidR="008D26F1">
              <w:rPr>
                <w:lang w:eastAsia="en-US"/>
              </w:rPr>
              <w:t xml:space="preserve">.31, 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CC3BD3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7</w:t>
            </w:r>
            <w:r w:rsidR="00EF7CEF">
              <w:rPr>
                <w:lang w:eastAsia="en-US"/>
              </w:rPr>
              <w:t>, №30.7, 27</w:t>
            </w:r>
            <w:r w:rsidR="008D26F1">
              <w:rPr>
                <w:lang w:eastAsia="en-US"/>
              </w:rPr>
              <w:t>.26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8D26F1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оставлять модель и решать рац уравн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FF6572" w:rsidRDefault="00FB6102">
            <w:pPr>
              <w:spacing w:line="252" w:lineRule="auto"/>
            </w:pPr>
            <w:r w:rsidRPr="00FF6572">
              <w:rPr>
                <w:i/>
              </w:rPr>
              <w:t>Формула корней квадратного уравнения со вторым четным коэффициентом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1, №31.1(б,в), 31.2-31.6б, 31</w:t>
            </w:r>
            <w:r w:rsidR="005530DE">
              <w:rPr>
                <w:lang w:eastAsia="en-US"/>
              </w:rPr>
              <w:t>.17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1, №31.1(а,г), 31.2-31.5а, 31</w:t>
            </w:r>
            <w:r w:rsidR="005530DE">
              <w:rPr>
                <w:lang w:eastAsia="en-US"/>
              </w:rPr>
              <w:t>.11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4524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Познакомить с формулой 2.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FF6572" w:rsidRDefault="00FB6102">
            <w:pPr>
              <w:spacing w:line="252" w:lineRule="auto"/>
              <w:rPr>
                <w:i/>
              </w:rPr>
            </w:pPr>
            <w:r w:rsidRPr="00FF6572">
              <w:t>Теорема Виета, теорема обратная теореме Виета</w:t>
            </w:r>
            <w:r>
              <w:t xml:space="preserve">. Решение квадратных уравнений: </w:t>
            </w:r>
            <w:r w:rsidRPr="002153C5">
              <w:rPr>
                <w:i/>
              </w:rPr>
              <w:t>подбор корней с использованием теоремы Виета</w:t>
            </w:r>
            <w:r w:rsidRPr="002153C5">
              <w:t>.</w:t>
            </w:r>
            <w:r w:rsidRPr="00A15EB7">
              <w:rPr>
                <w:i/>
              </w:rPr>
              <w:t xml:space="preserve"> Ф. Виет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2, №32</w:t>
            </w:r>
            <w:r w:rsidR="005530DE">
              <w:rPr>
                <w:lang w:eastAsia="en-US"/>
              </w:rPr>
              <w:t>.1у</w:t>
            </w:r>
            <w:r>
              <w:rPr>
                <w:lang w:eastAsia="en-US"/>
              </w:rPr>
              <w:t>, 32.2-32.5б, 32.6-32.8(в,г), 32.13, 32.28., 32</w:t>
            </w:r>
            <w:r w:rsidR="000077DF">
              <w:rPr>
                <w:lang w:eastAsia="en-US"/>
              </w:rPr>
              <w:t>.39а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2</w:t>
            </w:r>
            <w:r w:rsidR="005530DE">
              <w:rPr>
                <w:lang w:eastAsia="en-US"/>
              </w:rPr>
              <w:t>, №</w:t>
            </w:r>
            <w:r>
              <w:rPr>
                <w:lang w:eastAsia="en-US"/>
              </w:rPr>
              <w:t>32.6-32</w:t>
            </w:r>
            <w:r w:rsidR="000077DF">
              <w:rPr>
                <w:lang w:eastAsia="en-US"/>
              </w:rPr>
              <w:t>.8(а,б)</w:t>
            </w:r>
            <w:r>
              <w:rPr>
                <w:lang w:eastAsia="en-US"/>
              </w:rPr>
              <w:t>, 32</w:t>
            </w:r>
            <w:r w:rsidR="00EF4524">
              <w:rPr>
                <w:lang w:eastAsia="en-US"/>
              </w:rPr>
              <w:t>.26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 - 3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4524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Применять т. Виета и обратную ей теорему при решении квадратных уравнений.</w:t>
            </w:r>
          </w:p>
          <w:p w:rsidR="00EF4524" w:rsidRDefault="00EF4524">
            <w:pPr>
              <w:spacing w:line="252" w:lineRule="auto"/>
              <w:rPr>
                <w:lang w:eastAsia="en-US"/>
              </w:rPr>
            </w:pP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FF6572" w:rsidRDefault="00FB6102">
            <w:pPr>
              <w:spacing w:line="252" w:lineRule="auto"/>
            </w:pPr>
            <w:r w:rsidRPr="00676AED">
              <w:t xml:space="preserve">Квадратный трехчлен, </w:t>
            </w:r>
            <w:r w:rsidRPr="00676AED">
              <w:lastRenderedPageBreak/>
              <w:t>его корни.  разложение квадратного трехчлена на множители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087D33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07.0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2</w:t>
            </w:r>
            <w:r w:rsidR="00EF4524">
              <w:rPr>
                <w:lang w:eastAsia="en-US"/>
              </w:rPr>
              <w:t>, №</w:t>
            </w:r>
            <w:r>
              <w:rPr>
                <w:lang w:eastAsia="en-US"/>
              </w:rPr>
              <w:t>32.15-32.18б, 32.19-</w:t>
            </w:r>
            <w:r>
              <w:rPr>
                <w:lang w:eastAsia="en-US"/>
              </w:rPr>
              <w:lastRenderedPageBreak/>
              <w:t>32</w:t>
            </w:r>
            <w:r w:rsidR="0036205B">
              <w:rPr>
                <w:lang w:eastAsia="en-US"/>
              </w:rPr>
              <w:t>.21б, 29.23б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§32</w:t>
            </w:r>
            <w:r w:rsidR="00EF4524">
              <w:rPr>
                <w:lang w:eastAsia="en-US"/>
              </w:rPr>
              <w:t>, №</w:t>
            </w:r>
            <w:r>
              <w:rPr>
                <w:lang w:eastAsia="en-US"/>
              </w:rPr>
              <w:t xml:space="preserve">32.15-32.18а, </w:t>
            </w:r>
            <w:r>
              <w:rPr>
                <w:lang w:eastAsia="en-US"/>
              </w:rPr>
              <w:lastRenderedPageBreak/>
              <w:t>32.19-32.20а, 32</w:t>
            </w:r>
            <w:r w:rsidR="0036205B">
              <w:rPr>
                <w:lang w:eastAsia="en-US"/>
              </w:rPr>
              <w:t>.24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4524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Раскладывать </w:t>
            </w:r>
            <w:r>
              <w:rPr>
                <w:lang w:eastAsia="en-US"/>
              </w:rPr>
              <w:lastRenderedPageBreak/>
              <w:t>квадратный трехчлен на множители.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8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676AED" w:rsidRDefault="00FB6102">
            <w:pPr>
              <w:spacing w:line="252" w:lineRule="auto"/>
            </w:pPr>
            <w:r w:rsidRPr="002153C5">
              <w:rPr>
                <w:i/>
              </w:rPr>
              <w:t>Простейшие иррациональные уравнения вида</w:t>
            </w:r>
            <w:r w:rsidRPr="002153C5"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22.5pt" o:ole="">
                  <v:imagedata r:id="rId4" o:title=""/>
                </v:shape>
                <o:OLEObject Type="Embed" ProgID="Equation.DSMT4" ShapeID="_x0000_i1025" DrawAspect="Content" ObjectID="_1647861941" r:id="rId5"/>
              </w:object>
            </w:r>
            <w:r w:rsidRPr="002153C5">
              <w:t>,</w:t>
            </w:r>
            <w:r w:rsidRPr="002153C5">
              <w:object w:dxaOrig="1680" w:dyaOrig="460">
                <v:shape id="_x0000_i1026" type="#_x0000_t75" style="width:86.25pt;height:22.5pt" o:ole="">
                  <v:imagedata r:id="rId6" o:title=""/>
                </v:shape>
                <o:OLEObject Type="Embed" ProgID="Equation.DSMT4" ShapeID="_x0000_i1026" DrawAspect="Content" ObjectID="_1647861942" r:id="rId7"/>
              </w:object>
            </w:r>
            <w:r w:rsidRPr="002153C5">
              <w:t>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087D33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08.0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3, №33.1-33.4б, 33.6(в,г), 33.7б, 33.9б, 33.10-33.13б, 33</w:t>
            </w:r>
            <w:r w:rsidR="0036205B">
              <w:rPr>
                <w:lang w:eastAsia="en-US"/>
              </w:rPr>
              <w:t>.16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3, №33.1-33.4а, 33.8а, 33.10а, 33</w:t>
            </w:r>
            <w:r w:rsidR="0036205B">
              <w:rPr>
                <w:lang w:eastAsia="en-US"/>
              </w:rPr>
              <w:t>.11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 - 38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7B6C7A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Научиться решать простейшие иррациональные уравн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9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2153C5" w:rsidRDefault="00FB6102">
            <w:pPr>
              <w:spacing w:line="252" w:lineRule="auto"/>
              <w:rPr>
                <w:i/>
              </w:rPr>
            </w:pPr>
            <w:r>
              <w:t xml:space="preserve">Решение задач </w:t>
            </w:r>
            <w:r w:rsidRPr="00FF6572">
              <w:t>по теме «Квадратные уравнения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087D33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0.0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1-33</w:t>
            </w:r>
            <w:r w:rsidR="0036205B">
              <w:rPr>
                <w:lang w:eastAsia="en-US"/>
              </w:rPr>
              <w:t>, ДКР №4(2 вар)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7CEF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1-33</w:t>
            </w:r>
            <w:r w:rsidR="0036205B">
              <w:rPr>
                <w:lang w:eastAsia="en-US"/>
              </w:rPr>
              <w:t>, ДКР №4(1 вар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 - 3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7B6C7A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Повторить применение всех изученных формул</w:t>
            </w:r>
          </w:p>
        </w:tc>
      </w:tr>
      <w:tr w:rsidR="00EF7CEF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CEF" w:rsidRDefault="00EF7CEF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CEF" w:rsidRDefault="00EF7CEF">
            <w:pPr>
              <w:spacing w:line="252" w:lineRule="auto"/>
            </w:pPr>
            <w:r>
              <w:t>Комбинаторные и вероятностные задачи к главе 4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CEF" w:rsidRDefault="00087D33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4.0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CEF" w:rsidRDefault="00EA73B8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4, №34.2, 34.4, 34.6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CEF" w:rsidRDefault="00EA73B8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4, №34.1, 34.3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CEF" w:rsidRDefault="00EF7CEF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7CEF" w:rsidRDefault="00EF7CEF">
            <w:pPr>
              <w:spacing w:line="252" w:lineRule="auto"/>
              <w:rPr>
                <w:lang w:eastAsia="en-US"/>
              </w:rPr>
            </w:pPr>
          </w:p>
        </w:tc>
      </w:tr>
      <w:tr w:rsidR="007B6C7A" w:rsidTr="00730AAB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EF7CEF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1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</w:pPr>
            <w:r w:rsidRPr="00FF6572">
              <w:t>Зачет по теме «Квадратные уравнения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087D33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5.0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ТПР №4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 w:rsidP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Знание и умение применять все изученные формулы.</w:t>
            </w:r>
          </w:p>
        </w:tc>
      </w:tr>
      <w:tr w:rsidR="007B6C7A" w:rsidTr="00730AAB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EF7CEF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2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Pr="00FF6572" w:rsidRDefault="007B6C7A">
            <w:pPr>
              <w:spacing w:line="252" w:lineRule="auto"/>
            </w:pPr>
            <w:r w:rsidRPr="00E84AA0">
              <w:t>Контрольная работа по теме «Рациональные уравнения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087D33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7.04</w:t>
            </w:r>
            <w:bookmarkStart w:id="0" w:name="_GoBack"/>
            <w:bookmarkEnd w:id="0"/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 w:rsidP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 w:rsidP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</w:p>
        </w:tc>
      </w:tr>
    </w:tbl>
    <w:p w:rsidR="00910C62" w:rsidRDefault="00910C62"/>
    <w:sectPr w:rsidR="00910C62" w:rsidSect="00FB6102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FB6102"/>
    <w:rsid w:val="000077DF"/>
    <w:rsid w:val="00077F5F"/>
    <w:rsid w:val="00087D33"/>
    <w:rsid w:val="000A349E"/>
    <w:rsid w:val="0036205B"/>
    <w:rsid w:val="0041612A"/>
    <w:rsid w:val="00500FD9"/>
    <w:rsid w:val="005530DE"/>
    <w:rsid w:val="007B6C7A"/>
    <w:rsid w:val="008D26F1"/>
    <w:rsid w:val="00910C62"/>
    <w:rsid w:val="00CC3BD3"/>
    <w:rsid w:val="00EA73B8"/>
    <w:rsid w:val="00EF4524"/>
    <w:rsid w:val="00EF7CEF"/>
    <w:rsid w:val="00FB61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AB1201B-6704-40AC-A294-520B80CFAF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61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134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330</Words>
  <Characters>188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0</cp:revision>
  <cp:lastPrinted>2020-03-11T05:46:00Z</cp:lastPrinted>
  <dcterms:created xsi:type="dcterms:W3CDTF">2018-02-24T16:42:00Z</dcterms:created>
  <dcterms:modified xsi:type="dcterms:W3CDTF">2020-04-08T11:39:00Z</dcterms:modified>
</cp:coreProperties>
</file>